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01" r:id="rId1"/>
  </p:sldMasterIdLst>
  <p:notesMasterIdLst>
    <p:notesMasterId r:id="rId33"/>
  </p:notesMasterIdLst>
  <p:handoutMasterIdLst>
    <p:handoutMasterId r:id="rId34"/>
  </p:handoutMasterIdLst>
  <p:sldIdLst>
    <p:sldId id="256" r:id="rId2"/>
    <p:sldId id="260" r:id="rId3"/>
    <p:sldId id="263" r:id="rId4"/>
    <p:sldId id="283" r:id="rId5"/>
    <p:sldId id="261" r:id="rId6"/>
    <p:sldId id="284" r:id="rId7"/>
    <p:sldId id="289" r:id="rId8"/>
    <p:sldId id="262" r:id="rId9"/>
    <p:sldId id="264" r:id="rId10"/>
    <p:sldId id="279" r:id="rId11"/>
    <p:sldId id="265" r:id="rId12"/>
    <p:sldId id="266" r:id="rId13"/>
    <p:sldId id="285" r:id="rId14"/>
    <p:sldId id="286" r:id="rId15"/>
    <p:sldId id="269" r:id="rId16"/>
    <p:sldId id="287" r:id="rId17"/>
    <p:sldId id="288" r:id="rId18"/>
    <p:sldId id="272" r:id="rId19"/>
    <p:sldId id="271" r:id="rId20"/>
    <p:sldId id="290" r:id="rId21"/>
    <p:sldId id="267" r:id="rId22"/>
    <p:sldId id="282" r:id="rId23"/>
    <p:sldId id="280" r:id="rId24"/>
    <p:sldId id="268" r:id="rId25"/>
    <p:sldId id="273" r:id="rId26"/>
    <p:sldId id="274" r:id="rId27"/>
    <p:sldId id="275" r:id="rId28"/>
    <p:sldId id="276" r:id="rId29"/>
    <p:sldId id="277" r:id="rId30"/>
    <p:sldId id="281" r:id="rId31"/>
    <p:sldId id="278" r:id="rId32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BB"/>
    <a:srgbClr val="000000"/>
    <a:srgbClr val="00C7B1"/>
    <a:srgbClr val="828383"/>
    <a:srgbClr val="666666"/>
    <a:srgbClr val="4DC3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29"/>
    <p:restoredTop sz="82161" autoAdjust="0"/>
  </p:normalViewPr>
  <p:slideViewPr>
    <p:cSldViewPr snapToGrid="0" snapToObjects="1">
      <p:cViewPr varScale="1">
        <p:scale>
          <a:sx n="70" d="100"/>
          <a:sy n="70" d="100"/>
        </p:scale>
        <p:origin x="979" y="58"/>
      </p:cViewPr>
      <p:guideLst/>
    </p:cSldViewPr>
  </p:slideViewPr>
  <p:outlineViewPr>
    <p:cViewPr>
      <p:scale>
        <a:sx n="33" d="100"/>
        <a:sy n="33" d="100"/>
      </p:scale>
      <p:origin x="0" y="-60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904" y="19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insong Han" userId="80a9d24fded93ad0" providerId="LiveId" clId="{51AA92BF-12D1-4C1F-9B11-DBF82D6CB77E}"/>
    <pc:docChg chg="undo custSel modSld">
      <pc:chgData name="Jinsong Han" userId="80a9d24fded93ad0" providerId="LiveId" clId="{51AA92BF-12D1-4C1F-9B11-DBF82D6CB77E}" dt="2018-10-30T15:21:32.277" v="126" actId="20577"/>
      <pc:docMkLst>
        <pc:docMk/>
      </pc:docMkLst>
      <pc:sldChg chg="modNotesTx">
        <pc:chgData name="Jinsong Han" userId="80a9d24fded93ad0" providerId="LiveId" clId="{51AA92BF-12D1-4C1F-9B11-DBF82D6CB77E}" dt="2018-10-30T14:31:23.177" v="22" actId="6549"/>
        <pc:sldMkLst>
          <pc:docMk/>
          <pc:sldMk cId="1639116266" sldId="268"/>
        </pc:sldMkLst>
      </pc:sldChg>
      <pc:sldChg chg="modNotesTx">
        <pc:chgData name="Jinsong Han" userId="80a9d24fded93ad0" providerId="LiveId" clId="{51AA92BF-12D1-4C1F-9B11-DBF82D6CB77E}" dt="2018-10-30T14:33:33.143" v="60" actId="20577"/>
        <pc:sldMkLst>
          <pc:docMk/>
          <pc:sldMk cId="3587394090" sldId="269"/>
        </pc:sldMkLst>
      </pc:sldChg>
      <pc:sldChg chg="modNotesTx">
        <pc:chgData name="Jinsong Han" userId="80a9d24fded93ad0" providerId="LiveId" clId="{51AA92BF-12D1-4C1F-9B11-DBF82D6CB77E}" dt="2018-10-30T14:36:30.804" v="65" actId="20577"/>
        <pc:sldMkLst>
          <pc:docMk/>
          <pc:sldMk cId="2024366884" sldId="270"/>
        </pc:sldMkLst>
      </pc:sldChg>
      <pc:sldChg chg="modSp modNotesTx">
        <pc:chgData name="Jinsong Han" userId="80a9d24fded93ad0" providerId="LiveId" clId="{51AA92BF-12D1-4C1F-9B11-DBF82D6CB77E}" dt="2018-10-30T13:15:48.778" v="20" actId="20577"/>
        <pc:sldMkLst>
          <pc:docMk/>
          <pc:sldMk cId="1908639919" sldId="271"/>
        </pc:sldMkLst>
        <pc:spChg chg="mod">
          <ac:chgData name="Jinsong Han" userId="80a9d24fded93ad0" providerId="LiveId" clId="{51AA92BF-12D1-4C1F-9B11-DBF82D6CB77E}" dt="2018-10-30T13:09:27.953" v="0" actId="313"/>
          <ac:spMkLst>
            <pc:docMk/>
            <pc:sldMk cId="1908639919" sldId="271"/>
            <ac:spMk id="3" creationId="{00000000-0000-0000-0000-000000000000}"/>
          </ac:spMkLst>
        </pc:spChg>
      </pc:sldChg>
      <pc:sldChg chg="modNotesTx">
        <pc:chgData name="Jinsong Han" userId="80a9d24fded93ad0" providerId="LiveId" clId="{51AA92BF-12D1-4C1F-9B11-DBF82D6CB77E}" dt="2018-10-30T14:41:14.283" v="73" actId="20577"/>
        <pc:sldMkLst>
          <pc:docMk/>
          <pc:sldMk cId="2686750" sldId="272"/>
        </pc:sldMkLst>
      </pc:sldChg>
      <pc:sldChg chg="modNotesTx">
        <pc:chgData name="Jinsong Han" userId="80a9d24fded93ad0" providerId="LiveId" clId="{51AA92BF-12D1-4C1F-9B11-DBF82D6CB77E}" dt="2018-10-30T15:21:32.277" v="126" actId="20577"/>
        <pc:sldMkLst>
          <pc:docMk/>
          <pc:sldMk cId="2252698289" sldId="289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1D33A1-6D17-2C4C-B4C2-C83DB37352CC}" type="datetimeFigureOut">
              <a:rPr lang="en-US" smtClean="0">
                <a:latin typeface="Arial" charset="0"/>
              </a:rPr>
              <a:t>12/13/2019</a:t>
            </a:fld>
            <a:endParaRPr lang="en-US" dirty="0"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9171E-5108-1245-8B63-E8B205C9AF87}" type="slidenum">
              <a:rPr lang="en-US" smtClean="0">
                <a:latin typeface="Arial" charset="0"/>
              </a:rPr>
              <a:t>‹#›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5423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fld id="{5B96CA4F-2197-CC40-B4FC-798A937A9DC6}" type="datetimeFigureOut">
              <a:rPr lang="en-US" smtClean="0"/>
              <a:pPr/>
              <a:t>12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fld id="{02322656-8894-1544-92AA-01B3CF5E618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750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9585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9170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8754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8339" algn="l" defTabSz="121917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Hello everyone, my name is </a:t>
            </a:r>
            <a:r>
              <a:rPr lang="en-US" altLang="zh-CN" baseline="0" dirty="0" err="1"/>
              <a:t>yangbolin</a:t>
            </a:r>
            <a:r>
              <a:rPr lang="en-US" altLang="zh-CN" baseline="0" dirty="0"/>
              <a:t> and today I want to share the work which name is </a:t>
            </a:r>
            <a:r>
              <a:rPr lang="en-US" altLang="zh-CN" sz="1600" cap="none" dirty="0"/>
              <a:t>Fluctuating Power Logic</a:t>
            </a:r>
            <a:r>
              <a:rPr lang="en-US" altLang="zh-CN" baseline="0" dirty="0"/>
              <a:t>. </a:t>
            </a:r>
            <a:r>
              <a:rPr lang="en-US" altLang="zh-CN" sz="1600" cap="none" dirty="0"/>
              <a:t>SCA Protection By V</a:t>
            </a:r>
            <a:r>
              <a:rPr lang="en-US" altLang="zh-CN" sz="1600" cap="none" baseline="-25000" dirty="0"/>
              <a:t>DD</a:t>
            </a:r>
            <a:r>
              <a:rPr lang="en-US" altLang="zh-CN" sz="1600" cap="none" dirty="0"/>
              <a:t> Randomization At The Cell-level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947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563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38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475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1962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o exactly know the value of the voltage drop, Let me use 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 and also equal to the output of PRNG</a:t>
            </a:r>
          </a:p>
          <a:p>
            <a:r>
              <a:rPr lang="en-US" altLang="zh-CN" dirty="0"/>
              <a:t>If K equal to 0</a:t>
            </a:r>
            <a:r>
              <a:rPr lang="zh-CN" altLang="en-US" dirty="0"/>
              <a:t>  </a:t>
            </a:r>
            <a:r>
              <a:rPr lang="en-US" altLang="zh-CN" dirty="0"/>
              <a:t>all</a:t>
            </a:r>
            <a:r>
              <a:rPr lang="zh-CN" altLang="en-US" dirty="0"/>
              <a:t> </a:t>
            </a:r>
            <a:r>
              <a:rPr lang="en-US" altLang="zh-CN" dirty="0"/>
              <a:t>NMOS</a:t>
            </a:r>
            <a:r>
              <a:rPr lang="zh-CN" altLang="en-US" dirty="0"/>
              <a:t> </a:t>
            </a:r>
            <a:r>
              <a:rPr lang="en-US" altLang="zh-CN" dirty="0"/>
              <a:t>are shut off, the OR-gate output digital 0 and the output equal to VDD</a:t>
            </a:r>
          </a:p>
          <a:p>
            <a:r>
              <a:rPr lang="en-US" altLang="zh-CN" dirty="0"/>
              <a:t>K equal to 1 only one of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oltage drop equal to threshold voltage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If there are more than one </a:t>
            </a:r>
            <a:r>
              <a:rPr lang="en-US" altLang="zh-CN" dirty="0" err="1"/>
              <a:t>Vmi</a:t>
            </a:r>
            <a:r>
              <a:rPr lang="en-US" altLang="zh-CN" dirty="0"/>
              <a:t> equal to 1, the value of drop voltage will be between zero and threshold voltag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ing on the values of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M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 the CVL unit, resulting in different discrete power consumptions for data transition in the whole FPL circuit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3373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components in the original circuit C can be split into two parts,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.e.,those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on and off the critical paths denoted as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P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NCPi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 respectively.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n order to avoid that 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nfluence the performance of the circuits, we just connect 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to non-critical path of the circuit and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is still connect to the critical paths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013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critical paths are marked in brown and those components off the critical paths which are connected with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re marked in blue l</a:t>
            </a:r>
            <a:r>
              <a:rPr lang="en-US" altLang="zh-CN" dirty="0"/>
              <a:t>ike pull-up unit, feed-back unit and so 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0242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nd we use compensatory unit to enhance the scheme. Because that </a:t>
            </a:r>
            <a:r>
              <a:rPr lang="en-US" altLang="zh-CN" dirty="0"/>
              <a:t>the power consumption for variant data transitions (0 →1 and 1→0) is larger than that for invariant ones (0→0 and 1→1)</a:t>
            </a:r>
            <a:endParaRPr lang="en-US" altLang="zh-CN" sz="1600" b="0" i="0" u="none" strike="noStrike" kern="1200" baseline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hen the FF makes a 0 to 1 or 1 to 0 transition during the clock pulse window (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CLKp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), one of the pass-transistor gates controlled by D or DB is switched off while the other one outputs 0. So the CU is off.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therwise, when the inputs of FF keep unchanged, the CU is turned on, which consumes compensatory dynamic power during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LKp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290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s aforementioned, the total power of FPL-FF (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total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) consists of three parts: the power of original FF (PFF ), the power of CVL unit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(PCV L) and the power of CU (PCU). So the randomness of power is derived from the uncertain sum of three parts relying on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VDDm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8883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third part, I will show the simulation we did for FP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454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 will show this work in four parts and first is 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340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For the purpose of illustration, only the case of n equal to 4 is applied and verified in the same test bench for both algorithms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nd we do compiling and synthesis by Design Compiler (DC)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n this simulation setup, all power traces are acquired from ideal digital circuits by detailed transistor level simulation through HSPICE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applied experiment setup consists of two 4/8-bit input registers(Data, Key), one 4/8-bit output register, one 4/8-bit XOR gate and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</a:t>
            </a:r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Box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module from the PRESENT/AES algorithm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7450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o be specific, the Gate equivalents (GE) of SC-, FPL- and WDDL-based testbench implementations are summarized in the first row of Table. </a:t>
            </a:r>
          </a:p>
          <a:p>
            <a:r>
              <a:rPr lang="en-US" altLang="zh-CN" sz="16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avg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nd P are the mean and standard deviation</a:t>
            </a:r>
          </a:p>
          <a:p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e can see that, although FPL-based FF use more gates and power, but it performance is better than WDDL-based schem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3476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imulation</a:t>
            </a:r>
            <a:r>
              <a:rPr lang="zh-CN" altLang="en-US" dirty="0"/>
              <a:t> </a:t>
            </a:r>
            <a:r>
              <a:rPr lang="en-US" altLang="zh-CN" dirty="0"/>
              <a:t>results are plotted here.</a:t>
            </a:r>
          </a:p>
          <a:p>
            <a:r>
              <a:rPr lang="en-US" altLang="zh-CN" dirty="0"/>
              <a:t>We compare standard AES implementation and FPL based AES implementation and these are correlation to number of traces</a:t>
            </a:r>
          </a:p>
          <a:p>
            <a:r>
              <a:rPr lang="en-US" altLang="zh-CN" dirty="0"/>
              <a:t>As you can see, in standard implementation, the correlation of the right key guess is the red line and will appear using thirty traces</a:t>
            </a:r>
          </a:p>
          <a:p>
            <a:r>
              <a:rPr lang="en-US" altLang="zh-CN" dirty="0"/>
              <a:t>But in FPL implementation, it need at least two hundred trac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655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se are plots of correlation to length of a trace</a:t>
            </a:r>
          </a:p>
          <a:p>
            <a:r>
              <a:rPr lang="en-US" altLang="zh-CN" dirty="0"/>
              <a:t>We can see there is a obvious peak of correlation in standard implementation but there is no peak in FPL implementa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9641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an see the same result in PRESENT</a:t>
            </a:r>
          </a:p>
          <a:p>
            <a:r>
              <a:rPr lang="en-US" altLang="zh-CN" dirty="0"/>
              <a:t>The right guess will appear at about fifteen traces and didn’t appear in FPL implement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6762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se are plots of correlation to length of a trace</a:t>
            </a:r>
          </a:p>
          <a:p>
            <a:r>
              <a:rPr lang="en-US" altLang="zh-CN" dirty="0"/>
              <a:t>We can see there is a obvious peak of correlation in standard implementation but there is no peak in FPL implementa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358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SCA in the title means side channel analysis. And it cares about the power dissipation correlations with switching operations using power models like hamming weight</a:t>
            </a:r>
          </a:p>
          <a:p>
            <a:pPr marL="0" indent="0">
              <a:buNone/>
            </a:pPr>
            <a:r>
              <a:rPr lang="en-US" altLang="zh-CN" sz="1600" dirty="0"/>
              <a:t>And it will lead to threats to information security</a:t>
            </a:r>
          </a:p>
          <a:p>
            <a:pPr marL="0" indent="0">
              <a:buNone/>
            </a:pPr>
            <a:r>
              <a:rPr lang="en-US" altLang="zh-CN" sz="1600" dirty="0"/>
              <a:t>We investigated that Major power consumption comes from the clock distribution network and Flip-Flops (FFs) (about 30%-60% of the whole consumption is from FF</a:t>
            </a:r>
          </a:p>
          <a:p>
            <a:pPr marL="0" indent="0">
              <a:buNone/>
            </a:pPr>
            <a:r>
              <a:rPr lang="en-US" altLang="zh-CN" sz="1600" dirty="0"/>
              <a:t>So our work concentrate on improving the flip-flops</a:t>
            </a:r>
          </a:p>
          <a:p>
            <a:pPr marL="0" indent="0">
              <a:buNone/>
            </a:pPr>
            <a:endParaRPr lang="zh-CN" altLang="en-US" sz="16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158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three common methods to implement the side-channel attack are </a:t>
            </a:r>
            <a:r>
              <a:rPr lang="en-US" altLang="zh-CN" dirty="0" err="1"/>
              <a:t>SPA,DPA,and</a:t>
            </a:r>
            <a:r>
              <a:rPr lang="en-US" altLang="zh-CN" dirty="0"/>
              <a:t> CPA</a:t>
            </a:r>
          </a:p>
          <a:p>
            <a:r>
              <a:rPr lang="en-US" altLang="zh-CN" dirty="0"/>
              <a:t>And in this work, we use correlation power attack to analysis the security of the implementation</a:t>
            </a:r>
          </a:p>
          <a:p>
            <a:r>
              <a:rPr lang="en-US" altLang="zh-CN" dirty="0"/>
              <a:t>The correlation power attack utilize the correlation between power model and real power consumption</a:t>
            </a:r>
          </a:p>
          <a:p>
            <a:r>
              <a:rPr lang="en-US" altLang="zh-CN" dirty="0"/>
              <a:t>And once the correlation value has a peak, it often means a true key gu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699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re have some countermeasures to overcome the severe challenge of SCA. The two mainstream SCA countermeasures are hiding and masking.</a:t>
            </a:r>
          </a:p>
          <a:p>
            <a:r>
              <a:rPr lang="en-US" altLang="zh-CN" dirty="0"/>
              <a:t>Hiding means we can use noise, clock randomizer or dual-rail </a:t>
            </a:r>
            <a:r>
              <a:rPr lang="en-US" altLang="zh-CN" dirty="0" err="1"/>
              <a:t>precharge</a:t>
            </a:r>
            <a:r>
              <a:rPr lang="en-US" altLang="zh-CN" dirty="0"/>
              <a:t> logics to hide the dependence between the power consumption and data</a:t>
            </a:r>
          </a:p>
          <a:p>
            <a:r>
              <a:rPr lang="en-US" altLang="zh-CN" dirty="0"/>
              <a:t>And masking can de-correlate the 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ency between the actual data and the power model by algorithm or some hardware mode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623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nd masking can de-correlate the </a:t>
            </a:r>
            <a:r>
              <a:rPr lang="en-US" altLang="zh-CN" sz="16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pendency between the real data and the power model by adding a variant m to data with algorithm or some hardware mode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759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correlation of the three part is shown in the picture. The masking and hiding care more about the power model.</a:t>
            </a:r>
          </a:p>
          <a:p>
            <a:r>
              <a:rPr lang="en-US" altLang="zh-CN" dirty="0"/>
              <a:t>Our work aims to remove the correlation between key-dependent data and power dissipation directly, regardless of whether the power model is known to the adversar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727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</a:t>
            </a:r>
            <a:r>
              <a:rPr lang="zh-CN" altLang="en-US" dirty="0"/>
              <a:t> </a:t>
            </a:r>
            <a:r>
              <a:rPr lang="en-US" altLang="zh-CN" dirty="0"/>
              <a:t>part</a:t>
            </a:r>
            <a:r>
              <a:rPr lang="zh-CN" altLang="en-US" dirty="0"/>
              <a:t> </a:t>
            </a:r>
            <a:r>
              <a:rPr lang="en-US" altLang="zh-CN" dirty="0"/>
              <a:t>let</a:t>
            </a:r>
            <a:r>
              <a:rPr lang="zh-CN" altLang="en-US" dirty="0"/>
              <a:t> </a:t>
            </a:r>
            <a:r>
              <a:rPr lang="en-US" altLang="zh-CN" dirty="0"/>
              <a:t>me</a:t>
            </a:r>
            <a:r>
              <a:rPr lang="zh-CN" altLang="en-US" dirty="0"/>
              <a:t> </a:t>
            </a:r>
            <a:r>
              <a:rPr lang="en-US" altLang="zh-CN" dirty="0"/>
              <a:t>introduc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FPL</a:t>
            </a:r>
            <a:r>
              <a:rPr lang="zh-CN" altLang="en-US" dirty="0"/>
              <a:t> </a:t>
            </a:r>
            <a:r>
              <a:rPr lang="en-US" altLang="zh-CN" dirty="0"/>
              <a:t>schem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9210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VL unit is connected to VDD and a PRNG pseudo random number generator. consists of n NMOS and n diodes</a:t>
            </a:r>
          </a:p>
          <a:p>
            <a:r>
              <a:rPr lang="en-US" altLang="zh-CN" dirty="0"/>
              <a:t>Then it has one PMOS and one n-input OR-gate. The input of the OR-gate is controlled by PRNG</a:t>
            </a:r>
          </a:p>
          <a:p>
            <a:r>
              <a:rPr lang="en-US" altLang="zh-CN" dirty="0"/>
              <a:t>And the CVL unit will produce a OUTPUT named </a:t>
            </a:r>
            <a:r>
              <a:rPr lang="en-US" altLang="zh-CN" dirty="0" err="1"/>
              <a:t>vddm</a:t>
            </a:r>
            <a:r>
              <a:rPr lang="en-US" altLang="zh-CN" dirty="0"/>
              <a:t> to substitute the VDD with a random voltage dr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322656-8894-1544-92AA-01B3CF5E618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256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" y="0"/>
            <a:ext cx="12188950" cy="6857998"/>
          </a:xfrm>
          <a:prstGeom prst="rect">
            <a:avLst/>
          </a:prstGeom>
        </p:spPr>
      </p:pic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58368" y="3968496"/>
            <a:ext cx="6638544" cy="165038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50000"/>
              </a:lnSpc>
              <a:buNone/>
              <a:defRPr sz="2400" b="0" i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</a:lstStyle>
          <a:p>
            <a:pPr lvl="0"/>
            <a:r>
              <a:rPr lang="en-US" dirty="0"/>
              <a:t>Sub-topic and Instructor</a:t>
            </a:r>
          </a:p>
        </p:txBody>
      </p:sp>
      <p:sp>
        <p:nvSpPr>
          <p:cNvPr id="14" name="Title 1"/>
          <p:cNvSpPr>
            <a:spLocks noGrp="1"/>
          </p:cNvSpPr>
          <p:nvPr>
            <p:ph type="ctrTitle" hasCustomPrompt="1"/>
          </p:nvPr>
        </p:nvSpPr>
        <p:spPr>
          <a:xfrm>
            <a:off x="658368" y="1490472"/>
            <a:ext cx="6638544" cy="2386584"/>
          </a:xfrm>
          <a:prstGeom prst="rect">
            <a:avLst/>
          </a:prstGeom>
          <a:ln>
            <a:noFill/>
          </a:ln>
        </p:spPr>
        <p:txBody>
          <a:bodyPr lIns="0" anchor="b">
            <a:noAutofit/>
          </a:bodyPr>
          <a:lstStyle>
            <a:lvl1pPr algn="l">
              <a:lnSpc>
                <a:spcPts val="5800"/>
              </a:lnSpc>
              <a:defRPr sz="6000" b="1" i="0" cap="all" baseline="0">
                <a:solidFill>
                  <a:srgbClr val="005BBB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Presentation</a:t>
            </a:r>
            <a:br>
              <a:rPr lang="en-US" dirty="0"/>
            </a:br>
            <a:r>
              <a:rPr lang="en-US" dirty="0"/>
              <a:t>Title</a:t>
            </a:r>
          </a:p>
        </p:txBody>
      </p:sp>
      <p:pic>
        <p:nvPicPr>
          <p:cNvPr id="8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237766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21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 3 level 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66928" y="2185416"/>
            <a:ext cx="10515600" cy="3848100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defRPr sz="24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100" indent="-342900">
              <a:lnSpc>
                <a:spcPct val="100000"/>
              </a:lnSpc>
              <a:buClr>
                <a:srgbClr val="005BBB"/>
              </a:buClr>
              <a:buFont typeface="Arial" panose="020B0604020202020204" pitchFamily="34" charset="0"/>
              <a:buChar char="•"/>
              <a:tabLst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marR="0" indent="-22860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>
                <a:tab pos="1143000" algn="l"/>
              </a:tabLs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buClr>
                <a:srgbClr val="005BBB"/>
              </a:buClr>
              <a:defRPr>
                <a:solidFill>
                  <a:srgbClr val="666666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5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059284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sz="3600" b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54941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 hasCustomPrompt="1"/>
          </p:nvPr>
        </p:nvSpPr>
        <p:spPr>
          <a:xfrm>
            <a:off x="566928" y="2185416"/>
            <a:ext cx="10515600" cy="3732425"/>
          </a:xfrm>
          <a:prstGeom prst="rect">
            <a:avLst/>
          </a:prstGeom>
        </p:spPr>
        <p:txBody>
          <a:bodyPr lIns="182880" rIns="182880">
            <a:noAutofit/>
          </a:bodyPr>
          <a:lstStyle>
            <a:lvl1pPr marL="457200" marR="0" indent="-4064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005BBB"/>
              </a:buClr>
              <a:buSzPct val="100000"/>
              <a:buFont typeface="Arial" charset="0"/>
              <a:buChar char="•"/>
              <a:tabLst/>
              <a:defRPr sz="2400" b="0" i="0" spc="-5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800089" indent="-342900">
              <a:buFont typeface="Arial" panose="020B0604020202020204" pitchFamily="34" charset="0"/>
              <a:buChar char="−"/>
              <a:defRPr sz="2000">
                <a:solidFill>
                  <a:schemeClr val="tx1"/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lvl="2"/>
            <a:r>
              <a:rPr lang="en-US" dirty="0"/>
              <a:t>Third Level Text</a:t>
            </a:r>
          </a:p>
        </p:txBody>
      </p:sp>
      <p:sp>
        <p:nvSpPr>
          <p:cNvPr id="6" name="Title Placeholder 12"/>
          <p:cNvSpPr>
            <a:spLocks noGrp="1"/>
          </p:cNvSpPr>
          <p:nvPr>
            <p:ph type="title" hasCustomPrompt="1"/>
          </p:nvPr>
        </p:nvSpPr>
        <p:spPr>
          <a:xfrm>
            <a:off x="566928" y="1050406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b="0" baseline="0"/>
            </a:lvl1pPr>
          </a:lstStyle>
          <a:p>
            <a:r>
              <a:rPr lang="en-US" dirty="0"/>
              <a:t>Click to edit title</a:t>
            </a:r>
          </a:p>
        </p:txBody>
      </p:sp>
    </p:spTree>
    <p:extLst>
      <p:ext uri="{BB962C8B-B14F-4D97-AF65-F5344CB8AC3E}">
        <p14:creationId xmlns:p14="http://schemas.microsoft.com/office/powerpoint/2010/main" val="307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889820" y="5795302"/>
            <a:ext cx="1302179" cy="1062698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566928" y="2320111"/>
            <a:ext cx="10515600" cy="38133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First level text</a:t>
            </a:r>
          </a:p>
          <a:p>
            <a:pPr lvl="1"/>
            <a:r>
              <a:rPr lang="en-US" dirty="0"/>
              <a:t>Second level text</a:t>
            </a:r>
          </a:p>
          <a:p>
            <a:pPr marL="1143000" marR="0" lvl="2" indent="-228600" algn="l" defTabSz="914400" rtl="0" eaLnBrk="1" fontAlgn="auto" latinLnBrk="0" hangingPunct="1">
              <a:lnSpc>
                <a:spcPts val="2300"/>
              </a:lnSpc>
              <a:spcBef>
                <a:spcPts val="500"/>
              </a:spcBef>
              <a:spcAft>
                <a:spcPts val="0"/>
              </a:spcAft>
              <a:buClr>
                <a:srgbClr val="005BBB"/>
              </a:buClr>
              <a:buSzTx/>
              <a:buFont typeface="LucidaGrande" charset="0"/>
              <a:buChar char="-"/>
              <a:tabLst/>
              <a:defRPr/>
            </a:pPr>
            <a:r>
              <a:rPr lang="en-US" dirty="0"/>
              <a:t>Third level</a:t>
            </a: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66928" y="1167891"/>
            <a:ext cx="10515600" cy="86843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6"/>
          <p:cNvSpPr txBox="1">
            <a:spLocks/>
          </p:cNvSpPr>
          <p:nvPr userDrawn="1"/>
        </p:nvSpPr>
        <p:spPr>
          <a:xfrm>
            <a:off x="10255504" y="6240989"/>
            <a:ext cx="725424" cy="534516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en-US"/>
            </a:defPPr>
            <a:lvl1pPr marL="0" algn="r" defTabSz="685800" rtl="0" eaLnBrk="1" latinLnBrk="0" hangingPunct="1">
              <a:defRPr sz="1000" b="1" i="0" kern="1200">
                <a:solidFill>
                  <a:srgbClr val="828383"/>
                </a:solidFill>
                <a:latin typeface="Museo Slab 900" charset="0"/>
                <a:ea typeface="Museo Slab 900" charset="0"/>
                <a:cs typeface="Museo Slab 900" charset="0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15D2C3-7EB9-F849-9C19-1CC92E2870ED}" type="slidenum">
              <a:rPr lang="en-US" sz="1600" b="1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pPr/>
              <a:t>‹#›</a:t>
            </a:fld>
            <a:endParaRPr lang="en-US" sz="1600" b="1" dirty="0">
              <a:solidFill>
                <a:schemeClr val="tx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5" name="Picture 2" descr="“computer science zhejiang university logo”的图片搜索结果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" y="-2"/>
            <a:ext cx="1890203" cy="945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"/>
          <p:cNvSpPr txBox="1">
            <a:spLocks/>
          </p:cNvSpPr>
          <p:nvPr userDrawn="1"/>
        </p:nvSpPr>
        <p:spPr>
          <a:xfrm>
            <a:off x="2505456" y="334265"/>
            <a:ext cx="6638544" cy="336346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rgbClr val="005BBB"/>
              </a:buClr>
              <a:buFont typeface="Arial" panose="020B0604020202020204" pitchFamily="34" charset="0"/>
              <a:buNone/>
              <a:defRPr sz="2400" b="0" i="0" kern="1200" baseline="0">
                <a:solidFill>
                  <a:srgbClr val="000000"/>
                </a:solidFill>
                <a:latin typeface="+mj-lt"/>
                <a:ea typeface="Georgia" charset="0"/>
                <a:cs typeface="Georgia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20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005BBB"/>
              </a:buClr>
              <a:buFont typeface="LucidaGrande" charset="0"/>
              <a:buChar char="-"/>
              <a:defRPr sz="1800" kern="120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5BBB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050" y="851445"/>
            <a:ext cx="11387761" cy="20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03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898" r:id="rId2"/>
    <p:sldLayoutId id="2147483907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kern="1200">
          <a:solidFill>
            <a:schemeClr val="tx2"/>
          </a:solidFill>
          <a:latin typeface="+mj-lt"/>
          <a:ea typeface="Georgia" charset="0"/>
          <a:cs typeface="Georgia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005BBB"/>
        </a:buClr>
        <a:buFont typeface="Arial" panose="020B0604020202020204" pitchFamily="34" charset="0"/>
        <a:buChar char="•"/>
        <a:defRPr sz="24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2pPr>
      <a:lvl3pPr marL="1143000" marR="0" indent="-228600" algn="l" defTabSz="914400" rtl="0" eaLnBrk="1" fontAlgn="auto" latinLnBrk="0" hangingPunct="1">
        <a:lnSpc>
          <a:spcPts val="2300"/>
        </a:lnSpc>
        <a:spcBef>
          <a:spcPts val="500"/>
        </a:spcBef>
        <a:spcAft>
          <a:spcPts val="0"/>
        </a:spcAft>
        <a:buClr>
          <a:srgbClr val="005BBB"/>
        </a:buClr>
        <a:buSzTx/>
        <a:buFont typeface="LucidaGrande" charset="0"/>
        <a:buChar char="-"/>
        <a:tabLst/>
        <a:defRPr sz="20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005BBB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58367" y="3968497"/>
            <a:ext cx="7746724" cy="1416304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Fan Zhang,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olin Yang, </a:t>
            </a:r>
            <a:r>
              <a:rPr lang="en-US" altLang="zh-CN" dirty="0" err="1">
                <a:solidFill>
                  <a:schemeClr val="tx1"/>
                </a:solidFill>
              </a:rPr>
              <a:t>Bojie</a:t>
            </a:r>
            <a:r>
              <a:rPr lang="en-US" altLang="zh-CN" dirty="0">
                <a:solidFill>
                  <a:schemeClr val="tx1"/>
                </a:solidFill>
              </a:rPr>
              <a:t> Yang, </a:t>
            </a:r>
            <a:r>
              <a:rPr lang="en-US" altLang="zh-CN" dirty="0" err="1">
                <a:solidFill>
                  <a:schemeClr val="tx1"/>
                </a:solidFill>
              </a:rPr>
              <a:t>Yiran</a:t>
            </a:r>
            <a:r>
              <a:rPr lang="en-US" altLang="zh-CN" dirty="0">
                <a:solidFill>
                  <a:schemeClr val="tx1"/>
                </a:solidFill>
              </a:rPr>
              <a:t> Zhang, </a:t>
            </a:r>
            <a:r>
              <a:rPr lang="en-US" altLang="zh-CN" dirty="0" err="1">
                <a:solidFill>
                  <a:schemeClr val="tx1"/>
                </a:solidFill>
              </a:rPr>
              <a:t>Shivam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Bhasin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dirty="0" err="1">
                <a:solidFill>
                  <a:schemeClr val="tx1"/>
                </a:solidFill>
              </a:rPr>
              <a:t>Kui</a:t>
            </a:r>
            <a:r>
              <a:rPr lang="en-US" altLang="zh-CN" dirty="0">
                <a:solidFill>
                  <a:schemeClr val="tx1"/>
                </a:solidFill>
              </a:rPr>
              <a:t> Re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58368" y="1490472"/>
            <a:ext cx="10240860" cy="2386584"/>
          </a:xfrm>
        </p:spPr>
        <p:txBody>
          <a:bodyPr/>
          <a:lstStyle/>
          <a:p>
            <a:r>
              <a:rPr lang="en-US" altLang="zh-CN" sz="4800" cap="none" dirty="0"/>
              <a:t>Fluctuating Power Logic: </a:t>
            </a:r>
            <a:br>
              <a:rPr lang="en-US" altLang="zh-CN" sz="4800" cap="none" dirty="0"/>
            </a:br>
            <a:r>
              <a:rPr lang="en-US" altLang="zh-CN" sz="4800" cap="none" dirty="0"/>
              <a:t>SCA Protection By V</a:t>
            </a:r>
            <a:r>
              <a:rPr lang="en-US" altLang="zh-CN" sz="4800" cap="none" baseline="-25000" dirty="0"/>
              <a:t>DD</a:t>
            </a:r>
            <a:r>
              <a:rPr lang="en-US" altLang="zh-CN" sz="4800" cap="none" dirty="0"/>
              <a:t> Randomization At The Cell-level</a:t>
            </a:r>
            <a:endParaRPr lang="en-US" sz="4800" cap="none" dirty="0"/>
          </a:p>
        </p:txBody>
      </p:sp>
    </p:spTree>
    <p:extLst>
      <p:ext uri="{BB962C8B-B14F-4D97-AF65-F5344CB8AC3E}">
        <p14:creationId xmlns:p14="http://schemas.microsoft.com/office/powerpoint/2010/main" val="4252218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144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52924A7-E7FE-41B2-AC34-B11CBF6D2F7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The proposed logic is highlighted with a modified secure FF.</a:t>
            </a:r>
            <a:endParaRPr lang="en-US" altLang="zh-CN" sz="3600" dirty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This scheme is based on a </a:t>
            </a:r>
            <a:r>
              <a:rPr lang="en-US" altLang="zh-CN" sz="3200" dirty="0">
                <a:solidFill>
                  <a:srgbClr val="FF0000"/>
                </a:solidFill>
              </a:rPr>
              <a:t>cascade voltage logic</a:t>
            </a:r>
            <a:r>
              <a:rPr lang="en-US" altLang="zh-CN" sz="3200" dirty="0"/>
              <a:t>(CVL) and further enhanced with a </a:t>
            </a:r>
            <a:r>
              <a:rPr lang="en-US" altLang="zh-CN" sz="3200" dirty="0">
                <a:solidFill>
                  <a:srgbClr val="FF0000"/>
                </a:solidFill>
              </a:rPr>
              <a:t>compensatory unit </a:t>
            </a:r>
            <a:r>
              <a:rPr lang="en-US" altLang="zh-CN" sz="3200" dirty="0"/>
              <a:t>(CU).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5B9EFF5-7548-4B4A-8F4B-CD4E08A80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FPL schem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4692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n NMOS</a:t>
            </a:r>
            <a:r>
              <a:rPr lang="en-US" altLang="zh-CN" dirty="0"/>
              <a:t>, </a:t>
            </a:r>
          </a:p>
          <a:p>
            <a:r>
              <a:rPr lang="en-US" altLang="zh-CN" dirty="0"/>
              <a:t>n diodes </a:t>
            </a:r>
          </a:p>
          <a:p>
            <a:r>
              <a:rPr lang="en-US" altLang="zh-CN" dirty="0"/>
              <a:t>one PMOS </a:t>
            </a:r>
          </a:p>
          <a:p>
            <a:r>
              <a:rPr lang="en-US" altLang="zh-CN" dirty="0"/>
              <a:t>one “n-input” OR-gate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4A925AB-BE21-4BED-808A-AC53C2827F08}"/>
              </a:ext>
            </a:extLst>
          </p:cNvPr>
          <p:cNvSpPr/>
          <p:nvPr/>
        </p:nvSpPr>
        <p:spPr>
          <a:xfrm>
            <a:off x="5573486" y="2035629"/>
            <a:ext cx="3864428" cy="126213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864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/>
              <a:t>n NMOS,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n diodes </a:t>
            </a:r>
          </a:p>
          <a:p>
            <a:r>
              <a:rPr lang="en-US" altLang="zh-CN" dirty="0"/>
              <a:t>one PMOS </a:t>
            </a:r>
          </a:p>
          <a:p>
            <a:r>
              <a:rPr lang="en-US" altLang="zh-CN" dirty="0"/>
              <a:t>one “n-input” OR-gate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674583-00CE-4C2D-9E41-FF4145A5C1E0}"/>
              </a:ext>
            </a:extLst>
          </p:cNvPr>
          <p:cNvSpPr/>
          <p:nvPr/>
        </p:nvSpPr>
        <p:spPr>
          <a:xfrm>
            <a:off x="6096000" y="3318935"/>
            <a:ext cx="3722043" cy="113151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2983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040F038-732E-4258-8C96-56D66EC7B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9F34F2-5AB0-4DAB-8A43-4E3098C39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2584" y="1663095"/>
            <a:ext cx="9034494" cy="31834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/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𝑉𝐷𝐷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C019C99-671B-4A42-9AF4-EF9CB276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830" y="4683276"/>
                <a:ext cx="4631698" cy="689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458B580-A2B1-4863-BCF5-FE4D2184E8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00008" y="2383970"/>
            <a:ext cx="5241163" cy="3848100"/>
          </a:xfrm>
        </p:spPr>
        <p:txBody>
          <a:bodyPr/>
          <a:lstStyle/>
          <a:p>
            <a:r>
              <a:rPr lang="en-US" altLang="zh-CN" dirty="0"/>
              <a:t>n NMOS, </a:t>
            </a:r>
          </a:p>
          <a:p>
            <a:r>
              <a:rPr lang="en-US" altLang="zh-CN" dirty="0"/>
              <a:t>n diodes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one PMOS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one “n-input” OR-gate</a:t>
            </a:r>
            <a:r>
              <a:rPr lang="en-US" altLang="zh-CN" dirty="0"/>
              <a:t>.</a:t>
            </a:r>
          </a:p>
          <a:p>
            <a:r>
              <a:rPr lang="en-US" altLang="zh-CN" dirty="0" err="1"/>
              <a:t>V</a:t>
            </a:r>
            <a:r>
              <a:rPr lang="en-US" altLang="zh-CN" baseline="-25000" dirty="0" err="1"/>
              <a:t>dp</a:t>
            </a:r>
            <a:r>
              <a:rPr lang="en-US" altLang="zh-CN" dirty="0"/>
              <a:t>: voltage drop</a:t>
            </a:r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23A4511-1731-4AF3-9A41-4495FBFB36FA}"/>
              </a:ext>
            </a:extLst>
          </p:cNvPr>
          <p:cNvSpPr/>
          <p:nvPr/>
        </p:nvSpPr>
        <p:spPr>
          <a:xfrm>
            <a:off x="9176656" y="2481632"/>
            <a:ext cx="2862944" cy="11230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894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K=0 ,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=0</a:t>
            </a:r>
          </a:p>
          <a:p>
            <a:endParaRPr lang="en-US" altLang="zh-CN" sz="2800" dirty="0"/>
          </a:p>
          <a:p>
            <a:r>
              <a:rPr lang="en-US" altLang="zh-CN" sz="2800" dirty="0"/>
              <a:t>K=1,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K&gt;1, 0&lt;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&lt;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8434340" y="3240766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4160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K=0 ,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0</a:t>
            </a:r>
          </a:p>
          <a:p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K=1, 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=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h0</a:t>
            </a:r>
            <a:endParaRPr lang="en-US" altLang="zh-CN" sz="2800" dirty="0">
              <a:solidFill>
                <a:srgbClr val="FF0000"/>
              </a:solidFill>
            </a:endParaRPr>
          </a:p>
          <a:p>
            <a:endParaRPr lang="en-US" altLang="zh-CN" sz="2800" dirty="0"/>
          </a:p>
          <a:p>
            <a:r>
              <a:rPr lang="en-US" altLang="zh-CN" sz="2800" dirty="0"/>
              <a:t>K&gt;1, 0&lt;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&lt;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4602569" y="3012166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8749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01F8BDF-7689-44CC-81EB-FDC06971640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K=0 ,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0</a:t>
            </a:r>
          </a:p>
          <a:p>
            <a:endParaRPr lang="en-US" altLang="zh-CN" sz="2800" dirty="0"/>
          </a:p>
          <a:p>
            <a:r>
              <a:rPr lang="en-US" altLang="zh-CN" sz="2800" dirty="0"/>
              <a:t>K=1, </a:t>
            </a:r>
            <a:r>
              <a:rPr lang="en-US" altLang="zh-CN" sz="2800" dirty="0" err="1"/>
              <a:t>V</a:t>
            </a:r>
            <a:r>
              <a:rPr lang="en-US" altLang="zh-CN" sz="2800" baseline="-25000" dirty="0" err="1"/>
              <a:t>dp</a:t>
            </a:r>
            <a:r>
              <a:rPr lang="en-US" altLang="zh-CN" sz="2800" dirty="0"/>
              <a:t>=V</a:t>
            </a:r>
            <a:r>
              <a:rPr lang="en-US" altLang="zh-CN" sz="2800" baseline="-25000" dirty="0"/>
              <a:t>th0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>
                <a:solidFill>
                  <a:srgbClr val="FF0000"/>
                </a:solidFill>
              </a:rPr>
              <a:t>K&gt;1, 0&lt;</a:t>
            </a:r>
            <a:r>
              <a:rPr lang="en-US" altLang="zh-CN" sz="2800" dirty="0" err="1">
                <a:solidFill>
                  <a:srgbClr val="FF0000"/>
                </a:solidFill>
              </a:rPr>
              <a:t>V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dp</a:t>
            </a:r>
            <a:r>
              <a:rPr lang="en-US" altLang="zh-CN" sz="2800" dirty="0">
                <a:solidFill>
                  <a:srgbClr val="FF0000"/>
                </a:solidFill>
              </a:rPr>
              <a:t>&lt;V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th0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K denotes the total number of </a:t>
            </a:r>
            <a:r>
              <a:rPr lang="en-US" altLang="zh-CN" dirty="0" err="1"/>
              <a:t>VM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whose logic value is “1”</a:t>
            </a:r>
          </a:p>
          <a:p>
            <a:pPr marL="0" indent="0">
              <a:buNone/>
            </a:pPr>
            <a:r>
              <a:rPr lang="en-US" altLang="zh-CN" dirty="0"/>
              <a:t>V</a:t>
            </a:r>
            <a:r>
              <a:rPr lang="en-US" altLang="zh-CN" baseline="-25000" dirty="0"/>
              <a:t>th0</a:t>
            </a:r>
            <a:r>
              <a:rPr lang="en-US" altLang="zh-CN" dirty="0"/>
              <a:t> denotes the threshold</a:t>
            </a:r>
            <a:r>
              <a:rPr lang="zh-CN" altLang="en-US" dirty="0"/>
              <a:t> </a:t>
            </a:r>
            <a:r>
              <a:rPr lang="en-US" altLang="zh-CN" dirty="0"/>
              <a:t>voltage of NMOS and diode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3AD0D29-089A-4E18-A43A-4AFAE65D3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8F945E-CCFA-4F5E-B256-572EC476F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933" y="1867280"/>
            <a:ext cx="7230601" cy="3546500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C27A888E-4F9D-4404-8D5B-88D69185569D}"/>
              </a:ext>
            </a:extLst>
          </p:cNvPr>
          <p:cNvSpPr/>
          <p:nvPr/>
        </p:nvSpPr>
        <p:spPr>
          <a:xfrm rot="5400000">
            <a:off x="4682816" y="2968623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FCFB2249-7FD2-47E4-8F20-C76DF430B311}"/>
              </a:ext>
            </a:extLst>
          </p:cNvPr>
          <p:cNvSpPr/>
          <p:nvPr/>
        </p:nvSpPr>
        <p:spPr>
          <a:xfrm rot="5400000">
            <a:off x="5966615" y="2968623"/>
            <a:ext cx="2283823" cy="376467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406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105B43A-A9B9-42C0-A9A7-0010ED6F361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800" dirty="0"/>
              <a:t>CP: circuit on critical path</a:t>
            </a:r>
          </a:p>
          <a:p>
            <a:r>
              <a:rPr lang="en-US" altLang="zh-CN" sz="2800" dirty="0"/>
              <a:t>NCP: circuit on non-critical path</a:t>
            </a:r>
            <a:endParaRPr lang="zh-CN" altLang="en-US" sz="2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5348497-1149-4878-9B35-A71068589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cade voltage logic(CVL) 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6D6D901-DCC3-4664-94AB-CDA5C64A2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42" y="3429000"/>
            <a:ext cx="8713746" cy="289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766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2DAE2ED-16EA-4194-B690-97A91408083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Critical paths marked in brown</a:t>
            </a:r>
          </a:p>
          <a:p>
            <a:r>
              <a:rPr lang="en-US" altLang="zh-CN" dirty="0"/>
              <a:t>Non-critical paths marked in blue</a:t>
            </a:r>
          </a:p>
          <a:p>
            <a:r>
              <a:rPr lang="en-US" altLang="zh-CN" dirty="0"/>
              <a:t>Transistors connected with </a:t>
            </a:r>
            <a:r>
              <a:rPr lang="en-US" altLang="zh-CN" dirty="0" err="1"/>
              <a:t>VDD</a:t>
            </a:r>
            <a:r>
              <a:rPr lang="en-US" altLang="zh-CN" baseline="-25000" dirty="0" err="1"/>
              <a:t>m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en-US" altLang="zh-CN" dirty="0"/>
              <a:t>	marked in grey  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BFC8AC4-1B0B-418D-BBB4-17D77E82C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dified FF with FPL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1979C5-0E82-4994-A960-7A2E2F8C5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362" y="1356865"/>
            <a:ext cx="5747401" cy="50227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B5640F1-FEC3-4210-ADCC-DFD634F67F23}"/>
              </a:ext>
            </a:extLst>
          </p:cNvPr>
          <p:cNvSpPr/>
          <p:nvPr/>
        </p:nvSpPr>
        <p:spPr>
          <a:xfrm>
            <a:off x="9742714" y="4659086"/>
            <a:ext cx="1502229" cy="16321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E5D2E81-0A47-44B2-9107-4F23A7D53261}"/>
              </a:ext>
            </a:extLst>
          </p:cNvPr>
          <p:cNvSpPr/>
          <p:nvPr/>
        </p:nvSpPr>
        <p:spPr>
          <a:xfrm>
            <a:off x="9481457" y="5061857"/>
            <a:ext cx="489857" cy="1229361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359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6241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CB70526-027F-4543-8A30-8E59E5F2225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The power consumption for variant data transitions (0 →1 and 1→0) is larger than that for invariant ones (0→0 and 1→1)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The compensatory unit make up the power consumption during invariant data transition</a:t>
            </a:r>
            <a:endParaRPr lang="zh-CN" altLang="en-US" sz="2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F172D9D-DC54-4B82-AC7E-4EA68E56A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ensatory unit (CU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8680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C093D86-76D3-46B5-805D-F0D1F813C3C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When the FF makes a 0→1 or 1→0</a:t>
            </a:r>
          </a:p>
          <a:p>
            <a:pPr marL="0" indent="0">
              <a:buNone/>
            </a:pPr>
            <a:r>
              <a:rPr lang="en-US" altLang="zh-CN" dirty="0"/>
              <a:t>	the CU is off</a:t>
            </a:r>
          </a:p>
          <a:p>
            <a:r>
              <a:rPr lang="en-US" altLang="zh-CN" dirty="0"/>
              <a:t>when the inputs of FF keep unchanged</a:t>
            </a:r>
          </a:p>
          <a:p>
            <a:pPr marL="0" indent="0">
              <a:buNone/>
            </a:pPr>
            <a:r>
              <a:rPr lang="en-US" altLang="zh-CN" dirty="0"/>
              <a:t>	the CU is turned on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E9B6BED-E651-4289-8242-7161559F6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ensatory unit (CU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349635-BD07-4A18-8106-D3DE6D7289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6351" y="2889476"/>
            <a:ext cx="3156177" cy="227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1150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752180C-8FD2-4531-BAFB-14F4D4709D2E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3"/>
          <a:stretch>
            <a:fillRect/>
          </a:stretch>
        </p:blipFill>
        <p:spPr>
          <a:xfrm>
            <a:off x="2415994" y="2975665"/>
            <a:ext cx="6482673" cy="1093168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005ABC2F-A4D4-4ADC-86EA-0DE1AB832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tal Power dissip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56405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20235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BB6FC00-3FDC-473B-BD7E-3A85676BF28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815302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Testbench</a:t>
            </a:r>
          </a:p>
          <a:p>
            <a:r>
              <a:rPr lang="en-US" altLang="zh-CN" sz="3200" dirty="0"/>
              <a:t>compiling and synthesis by Design Compiler </a:t>
            </a:r>
          </a:p>
          <a:p>
            <a:r>
              <a:rPr lang="en-US" altLang="zh-CN" sz="3200" dirty="0"/>
              <a:t>n=4</a:t>
            </a:r>
          </a:p>
          <a:p>
            <a:r>
              <a:rPr lang="en-US" altLang="zh-CN" sz="3200" dirty="0"/>
              <a:t>HSPICE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9D8FFD0-0885-4D92-B0EE-4F9E93F98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Simula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B7D7D9-53FD-4E23-AD8B-6A57B3E914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9042" y="3005400"/>
            <a:ext cx="6993486" cy="3404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581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53AF7A3-EA6E-432A-9C23-A9E1F7EC31B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GE</a:t>
            </a:r>
            <a:r>
              <a:rPr lang="zh-CN" altLang="en-US" dirty="0"/>
              <a:t>）</a:t>
            </a:r>
            <a:r>
              <a:rPr lang="en-US" altLang="zh-CN" dirty="0"/>
              <a:t>Gate equivalents</a:t>
            </a:r>
          </a:p>
          <a:p>
            <a:r>
              <a:rPr lang="en-US" altLang="zh-CN" dirty="0"/>
              <a:t>(SC-FF)  standard-cell-based FF</a:t>
            </a:r>
          </a:p>
          <a:p>
            <a:r>
              <a:rPr lang="en-US" altLang="zh-CN" dirty="0"/>
              <a:t>(WDDL) dynamic differential logic 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9B68D36-8E6B-4B3C-8AB9-89CB2D36A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A14B229-195F-449F-AA01-441F3875F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51" y="3828934"/>
            <a:ext cx="11070421" cy="246228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C717434-0F6E-42FC-AB23-E2847CF67A68}"/>
              </a:ext>
            </a:extLst>
          </p:cNvPr>
          <p:cNvSpPr/>
          <p:nvPr/>
        </p:nvSpPr>
        <p:spPr>
          <a:xfrm>
            <a:off x="554650" y="4539343"/>
            <a:ext cx="10973321" cy="39188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F8C2A82-9563-4A43-9DE4-07058D4F7A6B}"/>
              </a:ext>
            </a:extLst>
          </p:cNvPr>
          <p:cNvSpPr/>
          <p:nvPr/>
        </p:nvSpPr>
        <p:spPr>
          <a:xfrm>
            <a:off x="554651" y="5521887"/>
            <a:ext cx="10973320" cy="39188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606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9BC46AF-4035-4089-B7FC-BB5372F7A01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507671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number of traces</a:t>
            </a:r>
          </a:p>
          <a:p>
            <a:pPr marL="0" indent="0">
              <a:buNone/>
            </a:pPr>
            <a:r>
              <a:rPr lang="en-US" altLang="zh-CN" sz="3200" dirty="0"/>
              <a:t>Standard                                    FPL 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A107608-763D-4B7F-9941-DB3CF5C08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AES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56AC7DA-4B4E-4BEF-B2D6-155C24D0D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1" y="2607432"/>
            <a:ext cx="5146500" cy="40929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1EC4D41-CCAB-49FC-9F9C-0198372104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111" y="2722687"/>
            <a:ext cx="5146500" cy="402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0443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D51678B-7E47-4879-900F-220F164BF3B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673787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length of a trace</a:t>
            </a:r>
          </a:p>
          <a:p>
            <a:r>
              <a:rPr lang="en-US" altLang="zh-CN" sz="3200" dirty="0"/>
              <a:t>Standard AES                        PFL AES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B1FA917-7E0B-410A-8496-4B78991F3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AES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504EBC-4E3C-4BA6-B68D-64B84C07DE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443" y="2873829"/>
            <a:ext cx="4381257" cy="3429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A0D97A3-1486-43F8-9AC0-2D4F8B793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4662" y="2873829"/>
            <a:ext cx="4302903" cy="338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7839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D0CD491-143B-4169-B4E0-6CDE331C024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7" y="1567086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number of traces</a:t>
            </a:r>
          </a:p>
          <a:p>
            <a:r>
              <a:rPr lang="en-US" altLang="zh-CN" sz="3200" dirty="0"/>
              <a:t>Standard                                 FP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14C11E1-6641-4425-8AA0-B7EB24AF6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PRESEN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6A1F9E-E899-4923-98A3-2DDBA3F4E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7" y="2728053"/>
            <a:ext cx="4712643" cy="37429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CECBB4-2A5B-4926-979A-92BC0EC38E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3662" y="2796030"/>
            <a:ext cx="4589024" cy="3607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662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360A4F5-11FE-46C8-8F47-2496BA88A02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793531"/>
            <a:ext cx="10515600" cy="3848100"/>
          </a:xfrm>
        </p:spPr>
        <p:txBody>
          <a:bodyPr/>
          <a:lstStyle/>
          <a:p>
            <a:r>
              <a:rPr lang="en-US" altLang="zh-CN" sz="3200" dirty="0"/>
              <a:t>Correlation vs. length of a trace</a:t>
            </a:r>
          </a:p>
          <a:p>
            <a:r>
              <a:rPr lang="en-US" altLang="zh-CN" sz="3200" dirty="0"/>
              <a:t>Standard                             FP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C83C413-911E-48E1-9F6F-24D4D27E8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ation(PRESEN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D80BC6B-144F-4B4E-8476-4FBB794C3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8" y="2940809"/>
            <a:ext cx="4592901" cy="35119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FA089C4-6E49-4BD0-BD5C-0BA77D225C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5927" y="2940810"/>
            <a:ext cx="4592901" cy="3545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608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8921638-2199-429B-A098-AD6FF0C035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8" y="1638878"/>
            <a:ext cx="11320272" cy="3848100"/>
          </a:xfrm>
        </p:spPr>
        <p:txBody>
          <a:bodyPr/>
          <a:lstStyle/>
          <a:p>
            <a:r>
              <a:rPr lang="en-US" altLang="zh-CN" sz="3600" dirty="0"/>
              <a:t>Side-Channel Attack</a:t>
            </a:r>
          </a:p>
          <a:p>
            <a:pPr marL="0" indent="0">
              <a:buNone/>
            </a:pPr>
            <a:r>
              <a:rPr lang="en-US" altLang="zh-CN" sz="3200" dirty="0"/>
              <a:t>Power dissipation correlates to switching operations </a:t>
            </a:r>
          </a:p>
          <a:p>
            <a:pPr marL="0" indent="0">
              <a:buNone/>
            </a:pPr>
            <a:r>
              <a:rPr lang="en-US" altLang="zh-CN" sz="3200" dirty="0"/>
              <a:t>Power models like hamming weight etc.</a:t>
            </a:r>
          </a:p>
          <a:p>
            <a:pPr marL="0" indent="0">
              <a:buNone/>
            </a:pPr>
            <a:r>
              <a:rPr lang="en-US" altLang="zh-CN" sz="3200" dirty="0"/>
              <a:t>Major power consumption comes from the clock distribution network and Flip-Flops </a:t>
            </a:r>
          </a:p>
          <a:p>
            <a:pPr marL="0" indent="0">
              <a:buNone/>
            </a:pPr>
            <a:r>
              <a:rPr lang="en-US" altLang="zh-CN" sz="3200" dirty="0"/>
              <a:t>(FFs) (estimated 30%-60%)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B9B75C1-99D3-466D-85F5-98B9EADDA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Introduction</a:t>
            </a:r>
            <a:endParaRPr lang="zh-CN" altLang="en-US" dirty="0"/>
          </a:p>
        </p:txBody>
      </p:sp>
      <p:pic>
        <p:nvPicPr>
          <p:cNvPr id="4" name="Picture 35">
            <a:extLst>
              <a:ext uri="{FF2B5EF4-FFF2-40B4-BE49-F238E27FC236}">
                <a16:creationId xmlns:a16="http://schemas.microsoft.com/office/drawing/2014/main" id="{D6D7B43E-F0C5-460C-9C7A-74D1F54FB0D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7064" y="3977753"/>
            <a:ext cx="4493749" cy="28248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90380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FADE950-4238-4C8B-971C-B55C9971197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600" dirty="0"/>
              <a:t>1. Introduc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2. FPL scheme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3. Simulation</a:t>
            </a:r>
          </a:p>
          <a:p>
            <a:pPr>
              <a:lnSpc>
                <a:spcPct val="150000"/>
              </a:lnSpc>
            </a:pPr>
            <a:r>
              <a:rPr lang="en-US" altLang="zh-CN" sz="3600" dirty="0"/>
              <a:t>4. Conclusion</a:t>
            </a:r>
            <a:endParaRPr lang="zh-CN" altLang="en-US" sz="36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337F567-FFDE-47AA-A0A8-8764DC85E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9648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F878810-7FB6-47C1-9265-738B5DCC564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/>
              <a:t>proposed a power-diffusing logic named as fluctuating power logic (FPL)</a:t>
            </a:r>
          </a:p>
          <a:p>
            <a:r>
              <a:rPr lang="en-US" altLang="zh-CN" sz="3200" dirty="0"/>
              <a:t>analyzed side-channel security on PRESENT/AES implementation</a:t>
            </a:r>
          </a:p>
          <a:p>
            <a:r>
              <a:rPr lang="en-US" altLang="zh-CN" sz="3200" dirty="0"/>
              <a:t>compared FPL with standard-cell-based and WDDL-based implementation</a:t>
            </a:r>
          </a:p>
          <a:p>
            <a:endParaRPr lang="en-US" altLang="zh-CN" sz="3200" dirty="0"/>
          </a:p>
          <a:p>
            <a:endParaRPr lang="en-US" altLang="zh-CN" sz="3200" dirty="0"/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615003A-D450-4BB3-BFA8-F1302C2DF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6469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4A8E5ED-2B4E-4BD6-BD89-6FAB2506CAE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SPA(simple power attack),DPA(differential power attack)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CPA(correlation power attack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69004E3-FAA6-4E5D-8CA2-57F29E1FB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de-Channel Attack Methods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Picture 19">
            <a:extLst>
              <a:ext uri="{FF2B5EF4-FFF2-40B4-BE49-F238E27FC236}">
                <a16:creationId xmlns:a16="http://schemas.microsoft.com/office/drawing/2014/main" id="{1E3D8545-B096-4311-975C-0E5FEBBA3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486" y="2755515"/>
            <a:ext cx="5010863" cy="3758147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DA7CFA10-C7D3-4339-93B2-A1EDEC18CDE1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1924963" y="4255616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7141791C-33AD-4F19-AB6B-DD33BAA926B7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2031533" y="4384388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3">
            <a:extLst>
              <a:ext uri="{FF2B5EF4-FFF2-40B4-BE49-F238E27FC236}">
                <a16:creationId xmlns:a16="http://schemas.microsoft.com/office/drawing/2014/main" id="{B3B957C3-07CD-40B1-ACE2-A60E3E415E38}"/>
              </a:ext>
            </a:extLst>
          </p:cNvPr>
          <p:cNvPicPr/>
          <p:nvPr/>
        </p:nvPicPr>
        <p:blipFill rotWithShape="1">
          <a:blip r:embed="rId5"/>
          <a:srcRect l="3607" t="12664" r="2340" b="28261"/>
          <a:stretch/>
        </p:blipFill>
        <p:spPr>
          <a:xfrm>
            <a:off x="2180242" y="4513159"/>
            <a:ext cx="3319273" cy="11901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Arrow: Right 38">
            <a:extLst>
              <a:ext uri="{FF2B5EF4-FFF2-40B4-BE49-F238E27FC236}">
                <a16:creationId xmlns:a16="http://schemas.microsoft.com/office/drawing/2014/main" id="{2DE49F44-8AB3-4A36-8058-CE2C2202FDDC}"/>
              </a:ext>
            </a:extLst>
          </p:cNvPr>
          <p:cNvSpPr/>
          <p:nvPr/>
        </p:nvSpPr>
        <p:spPr>
          <a:xfrm>
            <a:off x="5570568" y="4547712"/>
            <a:ext cx="1205955" cy="5663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PA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A0C567-7E4A-4A6F-8B95-E9B5F507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70346"/>
              </p:ext>
            </p:extLst>
          </p:nvPr>
        </p:nvGraphicFramePr>
        <p:xfrm>
          <a:off x="1572410" y="3232398"/>
          <a:ext cx="4024378" cy="89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C7896A-50C2-4A80-99D9-A429FD1A0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2410" y="3232398"/>
                        <a:ext cx="4024378" cy="89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117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3C9DA0B-E1AC-4BE1-A92F-D1392501FE3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</a:rPr>
              <a:t>Hiding</a:t>
            </a:r>
            <a:r>
              <a:rPr lang="en-US" altLang="zh-CN" sz="3200" dirty="0"/>
              <a:t> :noise, clock randomizer, dual-rail </a:t>
            </a:r>
            <a:r>
              <a:rPr lang="en-US" altLang="zh-CN" sz="3200" dirty="0" err="1"/>
              <a:t>precharge</a:t>
            </a:r>
            <a:r>
              <a:rPr lang="en-US" altLang="zh-CN" sz="3200" dirty="0"/>
              <a:t> logics (DPL)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C529C24-48D0-4E02-8655-3B6BA5100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stream SCA countermeasures</a:t>
            </a:r>
            <a:endParaRPr lang="zh-CN" alt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258AFE1-70C0-4718-894D-A7DEA4287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3265" y="3799093"/>
            <a:ext cx="542925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262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DB5054D-2503-4C56-968F-27ADDAA4A2BC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</a:rPr>
              <a:t>Masking</a:t>
            </a:r>
            <a:r>
              <a:rPr lang="en-US" altLang="zh-CN" sz="3200" dirty="0"/>
              <a:t>: algorithm level, hardware level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7C0A1C2-ABAD-45F6-98E1-958CBF716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stream SCA countermeasures</a:t>
            </a:r>
            <a:endParaRPr lang="zh-CN" altLang="en-US" dirty="0"/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EF0B1B1-2C96-4EC4-88DF-06F7DAD01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68225"/>
              </p:ext>
            </p:extLst>
          </p:nvPr>
        </p:nvGraphicFramePr>
        <p:xfrm>
          <a:off x="3934422" y="2835501"/>
          <a:ext cx="2989750" cy="77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583920" imgH="152280" progId="Equation.DSMT4">
                  <p:embed/>
                </p:oleObj>
              </mc:Choice>
              <mc:Fallback>
                <p:oleObj name="Equation" r:id="rId4" imgW="583920" imgH="152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75E0BB6-F4B0-40F3-91EF-3AE305339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4422" y="2835501"/>
                        <a:ext cx="2989750" cy="77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237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2670CE6-8E58-4EA5-98BB-4415A76517E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3200" dirty="0"/>
              <a:t>A DPL based on standard cell flow, proposed by K. </a:t>
            </a:r>
            <a:r>
              <a:rPr lang="en-US" altLang="zh-CN" sz="3200" dirty="0" err="1"/>
              <a:t>Tiri</a:t>
            </a:r>
            <a:endParaRPr lang="en-US" altLang="zh-CN" sz="3200" dirty="0"/>
          </a:p>
          <a:p>
            <a:r>
              <a:rPr lang="en-US" altLang="zh-CN" sz="3200" dirty="0"/>
              <a:t> require a very strict complementary</a:t>
            </a:r>
          </a:p>
          <a:p>
            <a:r>
              <a:rPr lang="en-US" altLang="zh-CN" sz="3200" dirty="0"/>
              <a:t>capacitive balance, making them difficult to implement in practice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F9E07A23-F1DB-43A3-B971-7DA0B5D7E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ave Dynamic Differential Logic (WDD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3512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0CB29AE-3FA5-4DD5-BDED-26E218537B9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0839FEE-9E32-4CCA-B6E9-D5EB418AE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w countermeasure: FPL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5EA8F4-AFEE-477E-90FC-CAADFA7A7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27" y="2293156"/>
            <a:ext cx="9691169" cy="38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9823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106545D-4D2E-427D-8585-D1E556880C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6927" y="1743981"/>
            <a:ext cx="11173127" cy="38481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We propose a novel cell-level logic:</a:t>
            </a:r>
            <a:r>
              <a:rPr lang="zh-CN" altLang="en-US" sz="2800" dirty="0"/>
              <a:t> </a:t>
            </a:r>
            <a:r>
              <a:rPr lang="en-US" altLang="zh-CN" sz="2800" dirty="0"/>
              <a:t>Fluctuating power logic(FPL)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e compared FPL with standard-cell-based and WDDL-based implementation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e analyzed side-channel security of FPL on PRESENT/AES implementation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2C5E491-FA3A-4682-ACC7-95B9FACB1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r contribu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4900035"/>
      </p:ext>
    </p:extLst>
  </p:cSld>
  <p:clrMapOvr>
    <a:masterClrMapping/>
  </p:clrMapOvr>
</p:sld>
</file>

<file path=ppt/theme/theme1.xml><?xml version="1.0" encoding="utf-8"?>
<a:theme xmlns:a="http://schemas.openxmlformats.org/drawingml/2006/main" name="UB Powerpoint Template">
  <a:themeElements>
    <a:clrScheme name="Custom 1">
      <a:dk1>
        <a:srgbClr val="000000"/>
      </a:dk1>
      <a:lt1>
        <a:srgbClr val="FFFFFF"/>
      </a:lt1>
      <a:dk2>
        <a:srgbClr val="005BBB"/>
      </a:dk2>
      <a:lt2>
        <a:srgbClr val="FFFFFF"/>
      </a:lt2>
      <a:accent1>
        <a:srgbClr val="005BBB"/>
      </a:accent1>
      <a:accent2>
        <a:srgbClr val="41B6E6"/>
      </a:accent2>
      <a:accent3>
        <a:srgbClr val="E56D54"/>
      </a:accent3>
      <a:accent4>
        <a:srgbClr val="666666"/>
      </a:accent4>
      <a:accent5>
        <a:srgbClr val="007681"/>
      </a:accent5>
      <a:accent6>
        <a:srgbClr val="003E51"/>
      </a:accent6>
      <a:hlink>
        <a:srgbClr val="186BB7"/>
      </a:hlink>
      <a:folHlink>
        <a:srgbClr val="D86A4E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owerpoint_Template_WIDE" id="{320877F5-9057-5044-9670-55C377C33490}" vid="{043CC7DF-15AC-0F49-A0D1-304573C219B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74</TotalTime>
  <Words>2276</Words>
  <Application>Microsoft Office PowerPoint</Application>
  <PresentationFormat>宽屏</PresentationFormat>
  <Paragraphs>233</Paragraphs>
  <Slides>31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6" baseType="lpstr">
      <vt:lpstr>LucidaGrande</vt:lpstr>
      <vt:lpstr>Arial</vt:lpstr>
      <vt:lpstr>Cambria Math</vt:lpstr>
      <vt:lpstr>UB Powerpoint Template</vt:lpstr>
      <vt:lpstr>Equation</vt:lpstr>
      <vt:lpstr>Fluctuating Power Logic:  SCA Protection By VDD Randomization At The Cell-level</vt:lpstr>
      <vt:lpstr>Content</vt:lpstr>
      <vt:lpstr>1. Introduction</vt:lpstr>
      <vt:lpstr>Side-Channel Attack Methods </vt:lpstr>
      <vt:lpstr>Mainstream SCA countermeasures</vt:lpstr>
      <vt:lpstr>Mainstream SCA countermeasures</vt:lpstr>
      <vt:lpstr>Wave Dynamic Differential Logic (WDDL)</vt:lpstr>
      <vt:lpstr>New countermeasure: FPL</vt:lpstr>
      <vt:lpstr>Our contributions</vt:lpstr>
      <vt:lpstr>Content</vt:lpstr>
      <vt:lpstr>2. FPL scheme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cascade voltage logic(CVL) </vt:lpstr>
      <vt:lpstr>Modified FF with FPL</vt:lpstr>
      <vt:lpstr>compensatory unit (CU)</vt:lpstr>
      <vt:lpstr>compensatory unit (CU)</vt:lpstr>
      <vt:lpstr>Total Power dissipation</vt:lpstr>
      <vt:lpstr>Content</vt:lpstr>
      <vt:lpstr>3. Simulation</vt:lpstr>
      <vt:lpstr>Simulation results</vt:lpstr>
      <vt:lpstr>Comparation(AES)</vt:lpstr>
      <vt:lpstr>Comparation(AES)</vt:lpstr>
      <vt:lpstr>Comparation(PRESENT)</vt:lpstr>
      <vt:lpstr>Comparation(PRESENT)</vt:lpstr>
      <vt:lpstr>Content</vt:lpstr>
      <vt:lpstr>Conclus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 Powerpoint Template</dc:title>
  <dc:subject/>
  <dc:creator>Microsoft Office User</dc:creator>
  <cp:keywords/>
  <dc:description/>
  <cp:lastModifiedBy>杨 博麟</cp:lastModifiedBy>
  <cp:revision>516</cp:revision>
  <cp:lastPrinted>2016-07-18T17:32:49Z</cp:lastPrinted>
  <dcterms:created xsi:type="dcterms:W3CDTF">2016-06-28T14:05:07Z</dcterms:created>
  <dcterms:modified xsi:type="dcterms:W3CDTF">2019-12-13T14:56:45Z</dcterms:modified>
  <cp:category/>
</cp:coreProperties>
</file>